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XSpec="center" w:tblpY="-586"/>
        <w:tblW w:w="118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8"/>
        <w:gridCol w:w="90"/>
        <w:gridCol w:w="2070"/>
        <w:gridCol w:w="1080"/>
        <w:gridCol w:w="720"/>
        <w:gridCol w:w="3960"/>
      </w:tblGrid>
      <w:tr w:rsidR="005330B8" w:rsidTr="004B71D9">
        <w:tc>
          <w:tcPr>
            <w:tcW w:w="6138" w:type="dxa"/>
            <w:gridSpan w:val="3"/>
          </w:tcPr>
          <w:p w:rsidR="005330B8" w:rsidRDefault="0029541A" w:rsidP="0029541A">
            <w:bookmarkStart w:id="0" w:name="_GoBack"/>
            <w:bookmarkEnd w:id="0"/>
            <w:r>
              <w:t>Chapter 7 Dilation Problems</w:t>
            </w:r>
          </w:p>
        </w:tc>
        <w:tc>
          <w:tcPr>
            <w:tcW w:w="1080" w:type="dxa"/>
          </w:tcPr>
          <w:p w:rsidR="005330B8" w:rsidRDefault="005330B8" w:rsidP="005330B8"/>
        </w:tc>
        <w:tc>
          <w:tcPr>
            <w:tcW w:w="4680" w:type="dxa"/>
            <w:gridSpan w:val="2"/>
          </w:tcPr>
          <w:p w:rsidR="005330B8" w:rsidRDefault="005330B8" w:rsidP="005330B8">
            <w:r>
              <w:t>Name: ______________________________</w:t>
            </w:r>
          </w:p>
          <w:p w:rsidR="00FD7384" w:rsidRDefault="00FD7384" w:rsidP="005330B8"/>
        </w:tc>
      </w:tr>
      <w:tr w:rsidR="006309D4" w:rsidTr="00592BD8">
        <w:tc>
          <w:tcPr>
            <w:tcW w:w="11898" w:type="dxa"/>
            <w:gridSpan w:val="6"/>
          </w:tcPr>
          <w:p w:rsidR="006309D4" w:rsidRPr="006309D4" w:rsidRDefault="006309D4" w:rsidP="005330B8">
            <w:pPr>
              <w:rPr>
                <w:b/>
                <w:sz w:val="24"/>
                <w:szCs w:val="24"/>
              </w:rPr>
            </w:pPr>
            <w:r w:rsidRPr="006309D4">
              <w:rPr>
                <w:b/>
                <w:sz w:val="24"/>
                <w:szCs w:val="24"/>
              </w:rPr>
              <w:t>Complete the ordered pair rule that transforms the thin polygon to the thick polygon.</w:t>
            </w:r>
          </w:p>
          <w:p w:rsidR="006309D4" w:rsidRDefault="006309D4" w:rsidP="005330B8"/>
        </w:tc>
      </w:tr>
      <w:tr w:rsidR="005330B8" w:rsidTr="004B71D9">
        <w:trPr>
          <w:trHeight w:val="633"/>
        </w:trPr>
        <w:tc>
          <w:tcPr>
            <w:tcW w:w="3978" w:type="dxa"/>
          </w:tcPr>
          <w:p w:rsidR="005330B8" w:rsidRPr="00E1779F" w:rsidRDefault="005330B8" w:rsidP="005330B8">
            <w:r>
              <w:t xml:space="preserve">1. </w:t>
            </w:r>
            <w:r w:rsidRPr="00892D35">
              <w:rPr>
                <w:position w:val="-14"/>
              </w:rPr>
              <w:object w:dxaOrig="315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55pt;height:20.1pt" o:ole="">
                  <v:imagedata r:id="rId5" o:title=""/>
                </v:shape>
                <o:OLEObject Type="Embed" ProgID="Equation.DSMT4" ShapeID="_x0000_i1025" DrawAspect="Content" ObjectID="_1492003981" r:id="rId6"/>
              </w:object>
            </w:r>
          </w:p>
        </w:tc>
        <w:tc>
          <w:tcPr>
            <w:tcW w:w="3960" w:type="dxa"/>
            <w:gridSpan w:val="4"/>
          </w:tcPr>
          <w:p w:rsidR="005330B8" w:rsidRPr="00E1779F" w:rsidRDefault="005330B8" w:rsidP="005330B8">
            <w:r>
              <w:t xml:space="preserve">2. </w:t>
            </w:r>
            <w:r w:rsidRPr="00892D35">
              <w:rPr>
                <w:position w:val="-14"/>
              </w:rPr>
              <w:object w:dxaOrig="3159" w:dyaOrig="400">
                <v:shape id="_x0000_i1026" type="#_x0000_t75" style="width:156.55pt;height:20.1pt" o:ole="">
                  <v:imagedata r:id="rId5" o:title=""/>
                </v:shape>
                <o:OLEObject Type="Embed" ProgID="Equation.DSMT4" ShapeID="_x0000_i1026" DrawAspect="Content" ObjectID="_1492003982" r:id="rId7"/>
              </w:object>
            </w:r>
          </w:p>
        </w:tc>
        <w:tc>
          <w:tcPr>
            <w:tcW w:w="3960" w:type="dxa"/>
          </w:tcPr>
          <w:p w:rsidR="005330B8" w:rsidRDefault="005330B8" w:rsidP="005330B8">
            <w:r>
              <w:t xml:space="preserve">3. </w:t>
            </w:r>
            <w:r w:rsidRPr="00892D35">
              <w:rPr>
                <w:position w:val="-14"/>
              </w:rPr>
              <w:object w:dxaOrig="3159" w:dyaOrig="400">
                <v:shape id="_x0000_i1027" type="#_x0000_t75" style="width:156.55pt;height:20.1pt" o:ole="">
                  <v:imagedata r:id="rId5" o:title=""/>
                </v:shape>
                <o:OLEObject Type="Embed" ProgID="Equation.DSMT4" ShapeID="_x0000_i1027" DrawAspect="Content" ObjectID="_1492003983" r:id="rId8"/>
              </w:object>
            </w:r>
          </w:p>
        </w:tc>
      </w:tr>
      <w:tr w:rsidR="005330B8" w:rsidTr="004B71D9">
        <w:trPr>
          <w:trHeight w:val="3024"/>
        </w:trPr>
        <w:tc>
          <w:tcPr>
            <w:tcW w:w="3978" w:type="dxa"/>
          </w:tcPr>
          <w:p w:rsidR="005330B8" w:rsidRDefault="009011DB" w:rsidP="005330B8">
            <w:r>
              <w:rPr>
                <w:noProof/>
              </w:rPr>
              <w:drawing>
                <wp:inline distT="0" distB="0" distL="0" distR="0">
                  <wp:extent cx="2381885" cy="18288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88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11DB" w:rsidRDefault="009011DB" w:rsidP="005330B8"/>
          <w:p w:rsidR="009011DB" w:rsidRDefault="009011DB" w:rsidP="005330B8"/>
          <w:p w:rsidR="0029541A" w:rsidRDefault="0029541A" w:rsidP="005330B8"/>
          <w:p w:rsidR="00FD7384" w:rsidRDefault="00FD7384" w:rsidP="005330B8">
            <w:r>
              <w:t xml:space="preserve">Describe the transformation in words:  </w:t>
            </w:r>
          </w:p>
          <w:p w:rsidR="00FD7384" w:rsidRDefault="00FD7384" w:rsidP="005330B8"/>
          <w:p w:rsidR="00FD7384" w:rsidRDefault="00FD7384" w:rsidP="005330B8"/>
          <w:p w:rsidR="00FD7384" w:rsidRDefault="00FD7384" w:rsidP="005330B8"/>
          <w:p w:rsidR="00FD7384" w:rsidRDefault="00FD7384" w:rsidP="005330B8"/>
          <w:p w:rsidR="00FD7384" w:rsidRDefault="00FD7384" w:rsidP="005330B8"/>
        </w:tc>
        <w:tc>
          <w:tcPr>
            <w:tcW w:w="3960" w:type="dxa"/>
            <w:gridSpan w:val="4"/>
          </w:tcPr>
          <w:p w:rsidR="00FD7384" w:rsidRDefault="0029541A" w:rsidP="00FD7384">
            <w:r>
              <w:rPr>
                <w:noProof/>
              </w:rPr>
              <w:drawing>
                <wp:inline distT="0" distB="0" distL="0" distR="0">
                  <wp:extent cx="2371090" cy="197739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090" cy="1977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7384" w:rsidRDefault="00FD7384" w:rsidP="00FD7384"/>
          <w:p w:rsidR="0029541A" w:rsidRDefault="0029541A" w:rsidP="00FD7384"/>
          <w:p w:rsidR="00FD7384" w:rsidRDefault="00FD7384" w:rsidP="00FD7384">
            <w:r>
              <w:t xml:space="preserve">Describe the transformation in words:  </w:t>
            </w:r>
          </w:p>
          <w:p w:rsidR="005330B8" w:rsidRDefault="005330B8" w:rsidP="005330B8"/>
        </w:tc>
        <w:tc>
          <w:tcPr>
            <w:tcW w:w="3960" w:type="dxa"/>
          </w:tcPr>
          <w:p w:rsidR="005330B8" w:rsidRDefault="0029541A" w:rsidP="005330B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381885" cy="256222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88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7384" w:rsidRDefault="00FD7384" w:rsidP="005330B8">
            <w:pPr>
              <w:rPr>
                <w:noProof/>
              </w:rPr>
            </w:pPr>
          </w:p>
          <w:p w:rsidR="00FD7384" w:rsidRDefault="00FD7384" w:rsidP="00FD7384">
            <w:r>
              <w:t xml:space="preserve">Describe the transformation in words:  </w:t>
            </w:r>
          </w:p>
          <w:p w:rsidR="00FD7384" w:rsidRDefault="00FD7384" w:rsidP="005330B8">
            <w:pPr>
              <w:rPr>
                <w:noProof/>
              </w:rPr>
            </w:pPr>
          </w:p>
          <w:p w:rsidR="0029541A" w:rsidRDefault="0029541A" w:rsidP="005330B8">
            <w:pPr>
              <w:rPr>
                <w:noProof/>
              </w:rPr>
            </w:pPr>
          </w:p>
          <w:p w:rsidR="0029541A" w:rsidRPr="00E1779F" w:rsidRDefault="0029541A" w:rsidP="005330B8">
            <w:pPr>
              <w:rPr>
                <w:noProof/>
              </w:rPr>
            </w:pPr>
          </w:p>
        </w:tc>
      </w:tr>
      <w:tr w:rsidR="005330B8" w:rsidTr="004B71D9">
        <w:tc>
          <w:tcPr>
            <w:tcW w:w="3978" w:type="dxa"/>
          </w:tcPr>
          <w:p w:rsidR="00FD7384" w:rsidRDefault="005330B8" w:rsidP="005330B8">
            <w:r>
              <w:t xml:space="preserve">4. Original: </w:t>
            </w:r>
            <w:r w:rsidR="00FD7384" w:rsidRPr="00F65832">
              <w:rPr>
                <w:position w:val="-10"/>
              </w:rPr>
              <w:object w:dxaOrig="2680" w:dyaOrig="320">
                <v:shape id="_x0000_i1028" type="#_x0000_t75" style="width:120.55pt;height:14.25pt" o:ole="">
                  <v:imagedata r:id="rId12" o:title=""/>
                </v:shape>
                <o:OLEObject Type="Embed" ProgID="Equation.DSMT4" ShapeID="_x0000_i1028" DrawAspect="Content" ObjectID="_1492003984" r:id="rId13"/>
              </w:object>
            </w:r>
          </w:p>
          <w:p w:rsidR="005330B8" w:rsidRDefault="005330B8" w:rsidP="005330B8">
            <w:r>
              <w:br/>
              <w:t xml:space="preserve">    Transformation: </w:t>
            </w:r>
            <w:r w:rsidR="00FD7384" w:rsidRPr="00FD7384">
              <w:rPr>
                <w:position w:val="-28"/>
              </w:rPr>
              <w:object w:dxaOrig="1900" w:dyaOrig="680">
                <v:shape id="_x0000_i1029" type="#_x0000_t75" style="width:94.6pt;height:34.35pt" o:ole="">
                  <v:imagedata r:id="rId14" o:title=""/>
                </v:shape>
                <o:OLEObject Type="Embed" ProgID="Equation.DSMT4" ShapeID="_x0000_i1029" DrawAspect="Content" ObjectID="_1492003985" r:id="rId15"/>
              </w:object>
            </w:r>
          </w:p>
          <w:p w:rsidR="009011DB" w:rsidRDefault="009011DB" w:rsidP="005330B8"/>
          <w:p w:rsidR="009011DB" w:rsidRDefault="009011DB" w:rsidP="005330B8"/>
          <w:p w:rsidR="009011DB" w:rsidRDefault="009011DB" w:rsidP="005330B8"/>
          <w:p w:rsidR="009011DB" w:rsidRDefault="009011DB" w:rsidP="005330B8"/>
          <w:p w:rsidR="009011DB" w:rsidRDefault="009011DB" w:rsidP="005330B8"/>
          <w:p w:rsidR="009011DB" w:rsidRPr="00E1779F" w:rsidRDefault="009011DB" w:rsidP="005330B8"/>
        </w:tc>
        <w:tc>
          <w:tcPr>
            <w:tcW w:w="3960" w:type="dxa"/>
            <w:gridSpan w:val="4"/>
          </w:tcPr>
          <w:p w:rsidR="00FD7384" w:rsidRDefault="005330B8" w:rsidP="005330B8">
            <w:r>
              <w:t xml:space="preserve">5. Original: </w:t>
            </w:r>
            <w:r w:rsidR="00FD7384" w:rsidRPr="00F65832">
              <w:rPr>
                <w:position w:val="-10"/>
              </w:rPr>
              <w:object w:dxaOrig="2680" w:dyaOrig="320">
                <v:shape id="_x0000_i1030" type="#_x0000_t75" style="width:120.55pt;height:14.25pt" o:ole="">
                  <v:imagedata r:id="rId16" o:title=""/>
                </v:shape>
                <o:OLEObject Type="Embed" ProgID="Equation.DSMT4" ShapeID="_x0000_i1030" DrawAspect="Content" ObjectID="_1492003986" r:id="rId17"/>
              </w:object>
            </w:r>
          </w:p>
          <w:p w:rsidR="005330B8" w:rsidRPr="00E1779F" w:rsidRDefault="005330B8" w:rsidP="005330B8">
            <w:r>
              <w:br/>
              <w:t xml:space="preserve">    Transformation:</w:t>
            </w:r>
            <w:r w:rsidRPr="00892D35">
              <w:rPr>
                <w:position w:val="-14"/>
              </w:rPr>
              <w:t xml:space="preserve"> </w:t>
            </w:r>
            <w:r w:rsidR="00FD7384" w:rsidRPr="00892D35">
              <w:rPr>
                <w:position w:val="-14"/>
              </w:rPr>
              <w:object w:dxaOrig="1700" w:dyaOrig="400">
                <v:shape id="_x0000_i1031" type="#_x0000_t75" style="width:84.55pt;height:20.1pt" o:ole="">
                  <v:imagedata r:id="rId18" o:title=""/>
                </v:shape>
                <o:OLEObject Type="Embed" ProgID="Equation.DSMT4" ShapeID="_x0000_i1031" DrawAspect="Content" ObjectID="_1492003987" r:id="rId19"/>
              </w:object>
            </w:r>
          </w:p>
        </w:tc>
        <w:tc>
          <w:tcPr>
            <w:tcW w:w="3960" w:type="dxa"/>
          </w:tcPr>
          <w:p w:rsidR="00FD7384" w:rsidRDefault="005330B8" w:rsidP="005330B8">
            <w:r>
              <w:t xml:space="preserve">6. Original: </w:t>
            </w:r>
            <w:r w:rsidR="006309D4" w:rsidRPr="00F65832">
              <w:rPr>
                <w:position w:val="-10"/>
              </w:rPr>
              <w:object w:dxaOrig="2700" w:dyaOrig="320">
                <v:shape id="_x0000_i1032" type="#_x0000_t75" style="width:121.4pt;height:14.25pt" o:ole="">
                  <v:imagedata r:id="rId20" o:title=""/>
                </v:shape>
                <o:OLEObject Type="Embed" ProgID="Equation.DSMT4" ShapeID="_x0000_i1032" DrawAspect="Content" ObjectID="_1492003988" r:id="rId21"/>
              </w:object>
            </w:r>
          </w:p>
          <w:p w:rsidR="005330B8" w:rsidRDefault="005330B8" w:rsidP="005330B8">
            <w:r>
              <w:br/>
              <w:t xml:space="preserve">    Transformation:</w:t>
            </w:r>
            <w:r w:rsidRPr="00892D35">
              <w:rPr>
                <w:position w:val="-14"/>
              </w:rPr>
              <w:t xml:space="preserve"> </w:t>
            </w:r>
            <w:r w:rsidR="006309D4" w:rsidRPr="006309D4">
              <w:rPr>
                <w:position w:val="-28"/>
              </w:rPr>
              <w:object w:dxaOrig="1880" w:dyaOrig="680">
                <v:shape id="_x0000_i1033" type="#_x0000_t75" style="width:92.95pt;height:34.35pt" o:ole="">
                  <v:imagedata r:id="rId22" o:title=""/>
                </v:shape>
                <o:OLEObject Type="Embed" ProgID="Equation.DSMT4" ShapeID="_x0000_i1033" DrawAspect="Content" ObjectID="_1492003989" r:id="rId23"/>
              </w:object>
            </w:r>
          </w:p>
          <w:p w:rsidR="0029541A" w:rsidRDefault="0029541A" w:rsidP="005330B8"/>
          <w:p w:rsidR="0029541A" w:rsidRDefault="0029541A" w:rsidP="005330B8"/>
          <w:p w:rsidR="0029541A" w:rsidRDefault="0029541A" w:rsidP="005330B8"/>
          <w:p w:rsidR="0029541A" w:rsidRDefault="0029541A" w:rsidP="005330B8"/>
          <w:p w:rsidR="0029541A" w:rsidRDefault="0029541A" w:rsidP="005330B8"/>
          <w:p w:rsidR="0029541A" w:rsidRDefault="0029541A" w:rsidP="005330B8"/>
          <w:p w:rsidR="0029541A" w:rsidRPr="00E1779F" w:rsidRDefault="0029541A" w:rsidP="005330B8"/>
        </w:tc>
      </w:tr>
      <w:tr w:rsidR="005330B8" w:rsidTr="004B71D9">
        <w:trPr>
          <w:trHeight w:val="3510"/>
        </w:trPr>
        <w:tc>
          <w:tcPr>
            <w:tcW w:w="3978" w:type="dxa"/>
          </w:tcPr>
          <w:p w:rsidR="005330B8" w:rsidRDefault="00B50AF0" w:rsidP="005330B8">
            <w:r>
              <w:rPr>
                <w:noProof/>
              </w:rPr>
              <w:drawing>
                <wp:inline distT="0" distB="0" distL="0" distR="0" wp14:anchorId="756CF587" wp14:editId="70142D2F">
                  <wp:extent cx="2487930" cy="248793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930" cy="2487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gridSpan w:val="4"/>
          </w:tcPr>
          <w:p w:rsidR="005330B8" w:rsidRDefault="00B50AF0" w:rsidP="005330B8">
            <w:r>
              <w:rPr>
                <w:noProof/>
              </w:rPr>
              <w:drawing>
                <wp:inline distT="0" distB="0" distL="0" distR="0" wp14:anchorId="5116488D" wp14:editId="5EEA3964">
                  <wp:extent cx="2541270" cy="254127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2541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 w:rsidR="005330B8" w:rsidRDefault="00B50AF0" w:rsidP="005330B8">
            <w:r>
              <w:rPr>
                <w:noProof/>
              </w:rPr>
              <w:drawing>
                <wp:inline distT="0" distB="0" distL="0" distR="0" wp14:anchorId="5AA887F2" wp14:editId="0E7427DB">
                  <wp:extent cx="2541181" cy="254118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146" cy="2541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09D4" w:rsidTr="0053142A">
        <w:trPr>
          <w:trHeight w:val="549"/>
        </w:trPr>
        <w:tc>
          <w:tcPr>
            <w:tcW w:w="11898" w:type="dxa"/>
            <w:gridSpan w:val="6"/>
          </w:tcPr>
          <w:p w:rsidR="006309D4" w:rsidRPr="006309D4" w:rsidRDefault="006309D4" w:rsidP="00FE4084">
            <w:pPr>
              <w:rPr>
                <w:b/>
                <w:sz w:val="24"/>
                <w:szCs w:val="24"/>
              </w:rPr>
            </w:pPr>
            <w:r w:rsidRPr="006309D4">
              <w:rPr>
                <w:b/>
                <w:sz w:val="24"/>
                <w:szCs w:val="24"/>
              </w:rPr>
              <w:lastRenderedPageBreak/>
              <w:t xml:space="preserve">For 7-12, write the rule for each transformation and graph the translated shape. </w:t>
            </w:r>
          </w:p>
        </w:tc>
      </w:tr>
      <w:tr w:rsidR="005330B8" w:rsidTr="004B71D9">
        <w:trPr>
          <w:trHeight w:val="549"/>
        </w:trPr>
        <w:tc>
          <w:tcPr>
            <w:tcW w:w="4068" w:type="dxa"/>
            <w:gridSpan w:val="2"/>
          </w:tcPr>
          <w:p w:rsidR="006309D4" w:rsidRDefault="005330B8" w:rsidP="005330B8">
            <w:r>
              <w:t xml:space="preserve">7. Original: </w:t>
            </w:r>
            <w:r w:rsidR="006309D4" w:rsidRPr="00F65832">
              <w:rPr>
                <w:position w:val="-10"/>
              </w:rPr>
              <w:object w:dxaOrig="3220" w:dyaOrig="320">
                <v:shape id="_x0000_i1034" type="#_x0000_t75" style="width:139.8pt;height:13.4pt" o:ole="">
                  <v:imagedata r:id="rId25" o:title=""/>
                </v:shape>
                <o:OLEObject Type="Embed" ProgID="Equation.DSMT4" ShapeID="_x0000_i1034" DrawAspect="Content" ObjectID="_1492003990" r:id="rId26"/>
              </w:object>
            </w:r>
          </w:p>
          <w:p w:rsidR="006309D4" w:rsidRDefault="006309D4" w:rsidP="005330B8"/>
          <w:p w:rsidR="006309D4" w:rsidRDefault="006309D4" w:rsidP="005330B8">
            <w:r>
              <w:t xml:space="preserve">Dilation by 3. </w:t>
            </w:r>
          </w:p>
          <w:p w:rsidR="005330B8" w:rsidRPr="00E1779F" w:rsidRDefault="005330B8" w:rsidP="005330B8">
            <w:r>
              <w:br/>
              <w:t xml:space="preserve">    Transformation:</w:t>
            </w:r>
            <w:r w:rsidRPr="00892D35">
              <w:rPr>
                <w:position w:val="-14"/>
              </w:rPr>
              <w:t xml:space="preserve"> </w:t>
            </w:r>
            <w:r w:rsidR="006309D4" w:rsidRPr="00892D35">
              <w:rPr>
                <w:position w:val="-14"/>
              </w:rPr>
              <w:object w:dxaOrig="900" w:dyaOrig="400">
                <v:shape id="_x0000_i1035" type="#_x0000_t75" style="width:44.35pt;height:20.1pt" o:ole="">
                  <v:imagedata r:id="rId27" o:title=""/>
                </v:shape>
                <o:OLEObject Type="Embed" ProgID="Equation.DSMT4" ShapeID="_x0000_i1035" DrawAspect="Content" ObjectID="_1492003991" r:id="rId28"/>
              </w:object>
            </w:r>
          </w:p>
        </w:tc>
        <w:tc>
          <w:tcPr>
            <w:tcW w:w="3870" w:type="dxa"/>
            <w:gridSpan w:val="3"/>
          </w:tcPr>
          <w:p w:rsidR="006309D4" w:rsidRDefault="005330B8" w:rsidP="005330B8">
            <w:r>
              <w:t xml:space="preserve">8. Original: </w:t>
            </w:r>
            <w:r w:rsidRPr="00F65832">
              <w:rPr>
                <w:position w:val="-10"/>
              </w:rPr>
              <w:object w:dxaOrig="3260" w:dyaOrig="320">
                <v:shape id="_x0000_i1036" type="#_x0000_t75" style="width:141.5pt;height:13.4pt" o:ole="">
                  <v:imagedata r:id="rId29" o:title=""/>
                </v:shape>
                <o:OLEObject Type="Embed" ProgID="Equation.DSMT4" ShapeID="_x0000_i1036" DrawAspect="Content" ObjectID="_1492003992" r:id="rId30"/>
              </w:object>
            </w:r>
          </w:p>
          <w:p w:rsidR="005330B8" w:rsidRPr="00E1779F" w:rsidRDefault="006309D4" w:rsidP="005330B8">
            <w:pPr>
              <w:rPr>
                <w:noProof/>
              </w:rPr>
            </w:pPr>
            <w:r>
              <w:t xml:space="preserve">Dilation by </w:t>
            </w:r>
            <w:r w:rsidRPr="006309D4">
              <w:rPr>
                <w:position w:val="-24"/>
              </w:rPr>
              <w:object w:dxaOrig="240" w:dyaOrig="620">
                <v:shape id="_x0000_i1037" type="#_x0000_t75" style="width:11.7pt;height:31pt" o:ole="">
                  <v:imagedata r:id="rId31" o:title=""/>
                </v:shape>
                <o:OLEObject Type="Embed" ProgID="Equation.DSMT4" ShapeID="_x0000_i1037" DrawAspect="Content" ObjectID="_1492003993" r:id="rId32"/>
              </w:object>
            </w:r>
            <w:r w:rsidR="005330B8">
              <w:br/>
              <w:t xml:space="preserve">    Transformation:</w:t>
            </w:r>
            <w:r w:rsidR="005330B8" w:rsidRPr="00892D35">
              <w:rPr>
                <w:position w:val="-14"/>
              </w:rPr>
              <w:t xml:space="preserve"> </w:t>
            </w:r>
            <w:r w:rsidRPr="00892D35">
              <w:rPr>
                <w:position w:val="-14"/>
              </w:rPr>
              <w:object w:dxaOrig="900" w:dyaOrig="400">
                <v:shape id="_x0000_i1038" type="#_x0000_t75" style="width:44.35pt;height:20.1pt" o:ole="">
                  <v:imagedata r:id="rId33" o:title=""/>
                </v:shape>
                <o:OLEObject Type="Embed" ProgID="Equation.DSMT4" ShapeID="_x0000_i1038" DrawAspect="Content" ObjectID="_1492003994" r:id="rId34"/>
              </w:object>
            </w:r>
          </w:p>
        </w:tc>
        <w:tc>
          <w:tcPr>
            <w:tcW w:w="3960" w:type="dxa"/>
          </w:tcPr>
          <w:p w:rsidR="006309D4" w:rsidRDefault="00FE4084" w:rsidP="00FE4084">
            <w:r>
              <w:t>9. Original:</w:t>
            </w:r>
            <w:r w:rsidR="006309D4" w:rsidRPr="00F65832">
              <w:rPr>
                <w:position w:val="-10"/>
              </w:rPr>
              <w:object w:dxaOrig="3560" w:dyaOrig="320">
                <v:shape id="_x0000_i1039" type="#_x0000_t75" style="width:154.9pt;height:13.4pt" o:ole="">
                  <v:imagedata r:id="rId35" o:title=""/>
                </v:shape>
                <o:OLEObject Type="Embed" ProgID="Equation.DSMT4" ShapeID="_x0000_i1039" DrawAspect="Content" ObjectID="_1492003995" r:id="rId36"/>
              </w:object>
            </w:r>
            <w:r>
              <w:t xml:space="preserve"> </w:t>
            </w:r>
            <w:r w:rsidR="005330B8">
              <w:t xml:space="preserve">    </w:t>
            </w:r>
          </w:p>
          <w:p w:rsidR="006309D4" w:rsidRDefault="006309D4" w:rsidP="00FE4084">
            <w:r>
              <w:t xml:space="preserve">Dilation by </w:t>
            </w:r>
            <w:r w:rsidRPr="006309D4">
              <w:rPr>
                <w:position w:val="-24"/>
              </w:rPr>
              <w:object w:dxaOrig="220" w:dyaOrig="620">
                <v:shape id="_x0000_i1040" type="#_x0000_t75" style="width:10.9pt;height:31pt" o:ole="">
                  <v:imagedata r:id="rId37" o:title=""/>
                </v:shape>
                <o:OLEObject Type="Embed" ProgID="Equation.DSMT4" ShapeID="_x0000_i1040" DrawAspect="Content" ObjectID="_1492003996" r:id="rId38"/>
              </w:object>
            </w:r>
          </w:p>
          <w:p w:rsidR="005330B8" w:rsidRDefault="005330B8" w:rsidP="00FE4084">
            <w:r>
              <w:t>Transformation:</w:t>
            </w:r>
            <w:r w:rsidRPr="00892D35">
              <w:rPr>
                <w:position w:val="-14"/>
              </w:rPr>
              <w:t xml:space="preserve"> </w:t>
            </w:r>
            <w:r w:rsidR="006309D4" w:rsidRPr="00892D35">
              <w:rPr>
                <w:position w:val="-14"/>
              </w:rPr>
              <w:object w:dxaOrig="900" w:dyaOrig="400">
                <v:shape id="_x0000_i1041" type="#_x0000_t75" style="width:44.35pt;height:20.1pt" o:ole="">
                  <v:imagedata r:id="rId39" o:title=""/>
                </v:shape>
                <o:OLEObject Type="Embed" ProgID="Equation.DSMT4" ShapeID="_x0000_i1041" DrawAspect="Content" ObjectID="_1492003997" r:id="rId40"/>
              </w:object>
            </w:r>
          </w:p>
          <w:p w:rsidR="006309D4" w:rsidRDefault="006309D4" w:rsidP="00FE4084"/>
          <w:p w:rsidR="006309D4" w:rsidRDefault="006309D4" w:rsidP="00FE4084"/>
          <w:p w:rsidR="006309D4" w:rsidRDefault="006309D4" w:rsidP="00FE4084"/>
          <w:p w:rsidR="006309D4" w:rsidRPr="00E1779F" w:rsidRDefault="006309D4" w:rsidP="00FE4084">
            <w:pPr>
              <w:rPr>
                <w:noProof/>
              </w:rPr>
            </w:pPr>
          </w:p>
        </w:tc>
      </w:tr>
      <w:tr w:rsidR="005330B8" w:rsidTr="004B71D9">
        <w:trPr>
          <w:trHeight w:val="2349"/>
        </w:trPr>
        <w:tc>
          <w:tcPr>
            <w:tcW w:w="3978" w:type="dxa"/>
          </w:tcPr>
          <w:p w:rsidR="005330B8" w:rsidRPr="00E1779F" w:rsidRDefault="00B50AF0" w:rsidP="005330B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DB81350" wp14:editId="19C9D090">
                  <wp:extent cx="2487930" cy="24879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930" cy="2487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gridSpan w:val="4"/>
          </w:tcPr>
          <w:p w:rsidR="005330B8" w:rsidRPr="00E1779F" w:rsidRDefault="00B50AF0" w:rsidP="005330B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E52D863" wp14:editId="7B443104">
                  <wp:extent cx="2541270" cy="25412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2541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 w:rsidR="005330B8" w:rsidRPr="00E1779F" w:rsidRDefault="00B50AF0" w:rsidP="005330B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96B9B" wp14:editId="2441C43F">
                  <wp:extent cx="2541182" cy="254118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147" cy="2541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127D" w:rsidTr="004B71D9">
        <w:trPr>
          <w:trHeight w:val="900"/>
        </w:trPr>
        <w:tc>
          <w:tcPr>
            <w:tcW w:w="3978" w:type="dxa"/>
          </w:tcPr>
          <w:p w:rsidR="006309D4" w:rsidRDefault="0076127D" w:rsidP="0076127D">
            <w:r>
              <w:t xml:space="preserve">10. Original: </w:t>
            </w:r>
            <w:r w:rsidR="006309D4" w:rsidRPr="00F65832">
              <w:rPr>
                <w:position w:val="-10"/>
              </w:rPr>
              <w:object w:dxaOrig="4020" w:dyaOrig="320">
                <v:shape id="_x0000_i1042" type="#_x0000_t75" style="width:180.85pt;height:14.25pt" o:ole="">
                  <v:imagedata r:id="rId41" o:title=""/>
                </v:shape>
                <o:OLEObject Type="Embed" ProgID="Equation.DSMT4" ShapeID="_x0000_i1042" DrawAspect="Content" ObjectID="_1492003998" r:id="rId42"/>
              </w:object>
            </w:r>
          </w:p>
          <w:p w:rsidR="009011DB" w:rsidRDefault="009011DB" w:rsidP="0076127D"/>
          <w:p w:rsidR="009011DB" w:rsidRDefault="006309D4" w:rsidP="006309D4">
            <w:r>
              <w:t xml:space="preserve">Dilation by </w:t>
            </w:r>
            <w:r w:rsidRPr="006309D4">
              <w:rPr>
                <w:position w:val="-24"/>
              </w:rPr>
              <w:object w:dxaOrig="220" w:dyaOrig="620">
                <v:shape id="_x0000_i1043" type="#_x0000_t75" style="width:10.9pt;height:31pt" o:ole="">
                  <v:imagedata r:id="rId43" o:title=""/>
                </v:shape>
                <o:OLEObject Type="Embed" ProgID="Equation.DSMT4" ShapeID="_x0000_i1043" DrawAspect="Content" ObjectID="_1492003999" r:id="rId44"/>
              </w:object>
            </w:r>
          </w:p>
          <w:p w:rsidR="0076127D" w:rsidRPr="00E1779F" w:rsidRDefault="0076127D" w:rsidP="006309D4">
            <w:r>
              <w:br/>
              <w:t xml:space="preserve">Transformation: </w:t>
            </w:r>
            <w:r w:rsidR="006309D4" w:rsidRPr="00892D35">
              <w:rPr>
                <w:position w:val="-14"/>
              </w:rPr>
              <w:object w:dxaOrig="900" w:dyaOrig="400">
                <v:shape id="_x0000_i1044" type="#_x0000_t75" style="width:44.35pt;height:20.1pt" o:ole="">
                  <v:imagedata r:id="rId45" o:title=""/>
                </v:shape>
                <o:OLEObject Type="Embed" ProgID="Equation.DSMT4" ShapeID="_x0000_i1044" DrawAspect="Content" ObjectID="_1492004000" r:id="rId46"/>
              </w:object>
            </w:r>
          </w:p>
        </w:tc>
        <w:tc>
          <w:tcPr>
            <w:tcW w:w="3960" w:type="dxa"/>
            <w:gridSpan w:val="4"/>
          </w:tcPr>
          <w:p w:rsidR="006309D4" w:rsidRDefault="0076127D" w:rsidP="0076127D">
            <w:r>
              <w:t xml:space="preserve">11. Original: </w:t>
            </w:r>
            <w:r w:rsidR="006309D4" w:rsidRPr="00F65832">
              <w:rPr>
                <w:position w:val="-10"/>
              </w:rPr>
              <w:object w:dxaOrig="3340" w:dyaOrig="320">
                <v:shape id="_x0000_i1045" type="#_x0000_t75" style="width:149.85pt;height:14.25pt" o:ole="">
                  <v:imagedata r:id="rId47" o:title=""/>
                </v:shape>
                <o:OLEObject Type="Embed" ProgID="Equation.DSMT4" ShapeID="_x0000_i1045" DrawAspect="Content" ObjectID="_1492004001" r:id="rId48"/>
              </w:object>
            </w:r>
          </w:p>
          <w:p w:rsidR="006309D4" w:rsidRDefault="006309D4" w:rsidP="0076127D"/>
          <w:p w:rsidR="009011DB" w:rsidRDefault="009011DB" w:rsidP="0076127D"/>
          <w:p w:rsidR="006309D4" w:rsidRDefault="006309D4" w:rsidP="0076127D">
            <w:r>
              <w:t>Dilation by 2</w:t>
            </w:r>
          </w:p>
          <w:p w:rsidR="006309D4" w:rsidRDefault="006309D4" w:rsidP="0076127D"/>
          <w:p w:rsidR="0076127D" w:rsidRPr="00E1779F" w:rsidRDefault="0076127D" w:rsidP="0076127D">
            <w:r>
              <w:t>Transformation:</w:t>
            </w:r>
            <w:r w:rsidRPr="00892D35">
              <w:rPr>
                <w:position w:val="-14"/>
              </w:rPr>
              <w:t xml:space="preserve"> </w:t>
            </w:r>
            <w:r w:rsidR="006309D4" w:rsidRPr="00892D35">
              <w:rPr>
                <w:position w:val="-14"/>
              </w:rPr>
              <w:object w:dxaOrig="900" w:dyaOrig="400">
                <v:shape id="_x0000_i1046" type="#_x0000_t75" style="width:44.35pt;height:20.1pt" o:ole="">
                  <v:imagedata r:id="rId49" o:title=""/>
                </v:shape>
                <o:OLEObject Type="Embed" ProgID="Equation.DSMT4" ShapeID="_x0000_i1046" DrawAspect="Content" ObjectID="_1492004002" r:id="rId50"/>
              </w:object>
            </w:r>
          </w:p>
        </w:tc>
        <w:tc>
          <w:tcPr>
            <w:tcW w:w="3960" w:type="dxa"/>
          </w:tcPr>
          <w:p w:rsidR="006309D4" w:rsidRDefault="0076127D" w:rsidP="0076127D">
            <w:r>
              <w:t xml:space="preserve">12. Original: </w:t>
            </w:r>
            <w:r w:rsidR="006309D4" w:rsidRPr="006309D4">
              <w:rPr>
                <w:position w:val="-28"/>
              </w:rPr>
              <w:object w:dxaOrig="3200" w:dyaOrig="680">
                <v:shape id="_x0000_i1047" type="#_x0000_t75" style="width:2in;height:30.15pt" o:ole="">
                  <v:imagedata r:id="rId51" o:title=""/>
                </v:shape>
                <o:OLEObject Type="Embed" ProgID="Equation.DSMT4" ShapeID="_x0000_i1047" DrawAspect="Content" ObjectID="_1492004003" r:id="rId52"/>
              </w:object>
            </w:r>
          </w:p>
          <w:p w:rsidR="006309D4" w:rsidRDefault="006309D4" w:rsidP="0076127D"/>
          <w:p w:rsidR="006309D4" w:rsidRDefault="006309D4" w:rsidP="0076127D">
            <w:r>
              <w:t>Dilation by 6</w:t>
            </w:r>
          </w:p>
          <w:p w:rsidR="006309D4" w:rsidRDefault="006309D4" w:rsidP="0076127D"/>
          <w:p w:rsidR="0076127D" w:rsidRDefault="0076127D" w:rsidP="0076127D">
            <w:r>
              <w:t>Transformation:</w:t>
            </w:r>
            <w:r w:rsidRPr="00892D35">
              <w:rPr>
                <w:position w:val="-14"/>
              </w:rPr>
              <w:t xml:space="preserve"> </w:t>
            </w:r>
            <w:r w:rsidR="006309D4" w:rsidRPr="00892D35">
              <w:rPr>
                <w:position w:val="-14"/>
              </w:rPr>
              <w:object w:dxaOrig="900" w:dyaOrig="400">
                <v:shape id="_x0000_i1048" type="#_x0000_t75" style="width:44.35pt;height:20.1pt" o:ole="">
                  <v:imagedata r:id="rId53" o:title=""/>
                </v:shape>
                <o:OLEObject Type="Embed" ProgID="Equation.DSMT4" ShapeID="_x0000_i1048" DrawAspect="Content" ObjectID="_1492004004" r:id="rId54"/>
              </w:object>
            </w:r>
          </w:p>
          <w:p w:rsidR="009011DB" w:rsidRDefault="009011DB" w:rsidP="0076127D"/>
          <w:p w:rsidR="009011DB" w:rsidRDefault="009011DB" w:rsidP="0076127D"/>
          <w:p w:rsidR="009011DB" w:rsidRDefault="009011DB" w:rsidP="0076127D"/>
          <w:p w:rsidR="009011DB" w:rsidRPr="00E1779F" w:rsidRDefault="009011DB" w:rsidP="0076127D"/>
        </w:tc>
      </w:tr>
      <w:tr w:rsidR="0076127D" w:rsidTr="004B71D9">
        <w:trPr>
          <w:trHeight w:val="2349"/>
        </w:trPr>
        <w:tc>
          <w:tcPr>
            <w:tcW w:w="3978" w:type="dxa"/>
          </w:tcPr>
          <w:p w:rsidR="0076127D" w:rsidRDefault="0076127D" w:rsidP="0076127D">
            <w:r>
              <w:rPr>
                <w:noProof/>
              </w:rPr>
              <w:drawing>
                <wp:inline distT="0" distB="0" distL="0" distR="0" wp14:anchorId="5778D72D" wp14:editId="51E3AC98">
                  <wp:extent cx="2487930" cy="248793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930" cy="2487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gridSpan w:val="4"/>
          </w:tcPr>
          <w:p w:rsidR="0076127D" w:rsidRDefault="0076127D" w:rsidP="0076127D">
            <w:r>
              <w:rPr>
                <w:noProof/>
              </w:rPr>
              <w:drawing>
                <wp:inline distT="0" distB="0" distL="0" distR="0" wp14:anchorId="2661157E" wp14:editId="7582472E">
                  <wp:extent cx="2541270" cy="25412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2541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 w:rsidR="0076127D" w:rsidRDefault="0076127D" w:rsidP="0076127D">
            <w:r>
              <w:rPr>
                <w:noProof/>
              </w:rPr>
              <w:drawing>
                <wp:inline distT="0" distB="0" distL="0" distR="0" wp14:anchorId="21F1A9B2" wp14:editId="4F07E06A">
                  <wp:extent cx="2541181" cy="254118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146" cy="2541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63F0" w:rsidRDefault="000B63F0"/>
    <w:sectPr w:rsidR="000B63F0" w:rsidSect="005330B8">
      <w:pgSz w:w="12240" w:h="15840"/>
      <w:pgMar w:top="990" w:right="144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0B8"/>
    <w:rsid w:val="000B63F0"/>
    <w:rsid w:val="0029541A"/>
    <w:rsid w:val="00452875"/>
    <w:rsid w:val="004B71D9"/>
    <w:rsid w:val="005330B8"/>
    <w:rsid w:val="006309D4"/>
    <w:rsid w:val="0076127D"/>
    <w:rsid w:val="009011DB"/>
    <w:rsid w:val="00B50AF0"/>
    <w:rsid w:val="00C15393"/>
    <w:rsid w:val="00EA62E0"/>
    <w:rsid w:val="00F84E47"/>
    <w:rsid w:val="00FD7384"/>
    <w:rsid w:val="00FE4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0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30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330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0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0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30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330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0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8</Words>
  <Characters>1247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cevedo, Kacy    SHS - Staff</cp:lastModifiedBy>
  <cp:revision>2</cp:revision>
  <dcterms:created xsi:type="dcterms:W3CDTF">2015-05-01T23:36:00Z</dcterms:created>
  <dcterms:modified xsi:type="dcterms:W3CDTF">2015-05-01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